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2" r:id="rId3"/>
    <p:sldMasterId id="2147483684" r:id="rId4"/>
  </p:sldMasterIdLst>
  <p:notesMasterIdLst>
    <p:notesMasterId r:id="rId6"/>
  </p:notesMasterIdLst>
  <p:sldIdLst>
    <p:sldId id="256" r:id="rId5"/>
    <p:sldId id="265" r:id="rId7"/>
    <p:sldId id="266" r:id="rId8"/>
    <p:sldId id="257" r:id="rId9"/>
    <p:sldId id="321" r:id="rId10"/>
    <p:sldId id="322" r:id="rId11"/>
    <p:sldId id="328" r:id="rId12"/>
    <p:sldId id="323" r:id="rId13"/>
    <p:sldId id="329" r:id="rId14"/>
    <p:sldId id="378" r:id="rId15"/>
    <p:sldId id="325" r:id="rId16"/>
    <p:sldId id="379" r:id="rId17"/>
    <p:sldId id="380" r:id="rId18"/>
    <p:sldId id="381" r:id="rId19"/>
    <p:sldId id="324" r:id="rId20"/>
    <p:sldId id="326" r:id="rId21"/>
    <p:sldId id="327" r:id="rId22"/>
    <p:sldId id="330" r:id="rId23"/>
    <p:sldId id="382" r:id="rId24"/>
    <p:sldId id="331" r:id="rId25"/>
    <p:sldId id="332" r:id="rId26"/>
    <p:sldId id="383" r:id="rId27"/>
    <p:sldId id="373" r:id="rId28"/>
    <p:sldId id="385" r:id="rId29"/>
    <p:sldId id="386" r:id="rId30"/>
    <p:sldId id="387" r:id="rId31"/>
    <p:sldId id="388" r:id="rId32"/>
    <p:sldId id="390" r:id="rId33"/>
    <p:sldId id="389" r:id="rId34"/>
    <p:sldId id="391" r:id="rId35"/>
    <p:sldId id="377" r:id="rId36"/>
    <p:sldId id="376" r:id="rId37"/>
    <p:sldId id="333" r:id="rId38"/>
    <p:sldId id="355" r:id="rId39"/>
    <p:sldId id="356" r:id="rId40"/>
    <p:sldId id="357" r:id="rId41"/>
    <p:sldId id="361" r:id="rId42"/>
    <p:sldId id="362" r:id="rId43"/>
    <p:sldId id="363" r:id="rId44"/>
    <p:sldId id="364" r:id="rId45"/>
    <p:sldId id="262" r:id="rId46"/>
  </p:sldIdLst>
  <p:sldSz cx="9144000" cy="5143500" type="screen16x9"/>
  <p:notesSz cx="6858000" cy="9144000"/>
  <p:embeddedFontLst>
    <p:embeddedFont>
      <p:font typeface="Patua One" panose="02000000000000000000"/>
      <p:regular r:id="rId50"/>
    </p:embeddedFont>
    <p:embeddedFont>
      <p:font typeface="Inter" panose="02000503000000020004"/>
      <p:regular r:id="rId51"/>
    </p:embeddedFont>
    <p:embeddedFont>
      <p:font typeface="Roboto Black" panose="02000000000000000000" pitchFamily="2" charset="0"/>
      <p:bold r:id="rId52"/>
    </p:embeddedFont>
    <p:embeddedFont>
      <p:font typeface="Libre Franklin Black"/>
      <p:bold r:id="rId53"/>
    </p:embeddedFont>
    <p:embeddedFont>
      <p:font typeface="Roboto" panose="02000000000000000000"/>
      <p:regular r:id="rId54"/>
    </p:embeddedFont>
    <p:embeddedFont>
      <p:font typeface="Nunito Light"/>
      <p:regular r:id="rId55"/>
    </p:embeddedFont>
    <p:embeddedFont>
      <p:font typeface="Montserrat" panose="00000500000000000000"/>
      <p:regular r:id="rId56"/>
    </p:embeddedFont>
    <p:embeddedFont>
      <p:font typeface="Barlow" panose="00000500000000000000"/>
      <p:regular r:id="rId57"/>
    </p:embeddedFont>
    <p:embeddedFont>
      <p:font typeface="Lato" panose="020F0502020204030203"/>
      <p:regular r:id="rId58"/>
    </p:embeddedFont>
    <p:embeddedFont>
      <p:font typeface="Fredoka One" panose="02000000000000000000"/>
      <p:regular r:id="rId59"/>
    </p:embeddedFont>
    <p:embeddedFont>
      <p:font typeface="#9Slide03 Arima Madurai Black" panose="00000A00000000000000" pitchFamily="2" charset="-93"/>
      <p:bold r:id="rId60"/>
    </p:embeddedFont>
    <p:embeddedFont>
      <p:font typeface="Barlow" panose="00000500000000000000" pitchFamily="2" charset="-93"/>
      <p:regular r:id="rId61"/>
      <p:bold r:id="rId62"/>
      <p:italic r:id="rId63"/>
      <p:boldItalic r:id="rId6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92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4" Type="http://schemas.openxmlformats.org/officeDocument/2006/relationships/font" Target="fonts/font15.fntdata"/><Relationship Id="rId63" Type="http://schemas.openxmlformats.org/officeDocument/2006/relationships/font" Target="fonts/font14.fntdata"/><Relationship Id="rId62" Type="http://schemas.openxmlformats.org/officeDocument/2006/relationships/font" Target="fonts/font13.fntdata"/><Relationship Id="rId61" Type="http://schemas.openxmlformats.org/officeDocument/2006/relationships/font" Target="fonts/font12.fntdata"/><Relationship Id="rId60" Type="http://schemas.openxmlformats.org/officeDocument/2006/relationships/font" Target="fonts/font11.fntdata"/><Relationship Id="rId6" Type="http://schemas.openxmlformats.org/officeDocument/2006/relationships/notesMaster" Target="notesMasters/notesMaster1.xml"/><Relationship Id="rId59" Type="http://schemas.openxmlformats.org/officeDocument/2006/relationships/font" Target="fonts/font10.fntdata"/><Relationship Id="rId58" Type="http://schemas.openxmlformats.org/officeDocument/2006/relationships/font" Target="fonts/font9.fntdata"/><Relationship Id="rId57" Type="http://schemas.openxmlformats.org/officeDocument/2006/relationships/font" Target="fonts/font8.fntdata"/><Relationship Id="rId56" Type="http://schemas.openxmlformats.org/officeDocument/2006/relationships/font" Target="fonts/font7.fntdata"/><Relationship Id="rId55" Type="http://schemas.openxmlformats.org/officeDocument/2006/relationships/font" Target="fonts/font6.fntdata"/><Relationship Id="rId54" Type="http://schemas.openxmlformats.org/officeDocument/2006/relationships/font" Target="fonts/font5.fntdata"/><Relationship Id="rId53" Type="http://schemas.openxmlformats.org/officeDocument/2006/relationships/font" Target="fonts/font4.fntdata"/><Relationship Id="rId52" Type="http://schemas.openxmlformats.org/officeDocument/2006/relationships/font" Target="fonts/font3.fntdata"/><Relationship Id="rId51" Type="http://schemas.openxmlformats.org/officeDocument/2006/relationships/font" Target="fonts/font2.fntdata"/><Relationship Id="rId50" Type="http://schemas.openxmlformats.org/officeDocument/2006/relationships/font" Target="fonts/font1.fntdata"/><Relationship Id="rId5" Type="http://schemas.openxmlformats.org/officeDocument/2006/relationships/slide" Target="slides/slide1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hyperlink" Target="http://bit.ly/2TtBDfr" TargetMode="External"/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/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900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CREDITS: This presentation template was created by </a:t>
            </a:r>
            <a:r>
              <a:rPr lang="en-GB" sz="900" b="1">
                <a:solidFill>
                  <a:schemeClr val="dk2"/>
                </a:solidFill>
                <a:uFill>
                  <a:noFill/>
                </a:u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  <a:hlinkClick r:id="rId2"/>
              </a:rPr>
              <a:t>Slidesgo</a:t>
            </a:r>
            <a:r>
              <a:rPr lang="en-GB" sz="900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, and includes icons by </a:t>
            </a:r>
            <a:r>
              <a:rPr lang="en-GB" sz="900" b="1">
                <a:solidFill>
                  <a:schemeClr val="dk2"/>
                </a:solidFill>
                <a:uFill>
                  <a:noFill/>
                </a:u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  <a:hlinkClick r:id="rId3"/>
              </a:rPr>
              <a:t>Flaticon</a:t>
            </a:r>
            <a:r>
              <a:rPr lang="en-GB" sz="900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, infographics &amp; images by </a:t>
            </a:r>
            <a:r>
              <a:rPr lang="en-GB" sz="900" b="1">
                <a:solidFill>
                  <a:schemeClr val="dk2"/>
                </a:solidFill>
                <a:uFill>
                  <a:noFill/>
                </a:u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  <a:hlinkClick r:id="rId4"/>
              </a:rPr>
              <a:t>Freepik</a:t>
            </a:r>
            <a:r>
              <a:rPr lang="en-GB" sz="900" b="1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 </a:t>
            </a:r>
            <a:r>
              <a:rPr lang="en-GB" sz="900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and content by</a:t>
            </a:r>
            <a:r>
              <a:rPr lang="en-GB" sz="900" b="1"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rPr>
              <a:t> Swetha Tandri</a:t>
            </a:r>
            <a:endParaRPr sz="900" b="1">
              <a:solidFill>
                <a:schemeClr val="dk2"/>
              </a:solidFill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 panose="02000000000000000000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 panose="02000000000000000000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 panose="02000000000000000000"/>
              <a:buNone/>
              <a:defRPr sz="3600">
                <a:solidFill>
                  <a:schemeClr val="dk1"/>
                </a:solidFill>
                <a:latin typeface="Fredoka One" panose="02000000000000000000"/>
                <a:ea typeface="Fredoka One" panose="02000000000000000000"/>
                <a:cs typeface="Fredoka One" panose="02000000000000000000"/>
                <a:sym typeface="Fredoka One" panose="02000000000000000000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 panose="020F0502020204030204"/>
                    <a:ea typeface="Calibri" panose="020F0502020204030204"/>
                    <a:cs typeface="Calibri" panose="020F0502020204030204"/>
                    <a:sym typeface="Calibri" panose="020F0502020204030204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○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■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●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○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■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●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○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 panose="00000500000000000000"/>
              <a:buChar char="■"/>
              <a:defRPr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 panose="020B0604020202020204"/>
              <a:buNone/>
              <a:defRPr>
                <a:latin typeface="Palanquin Dark" panose="020B0604020202020204"/>
                <a:ea typeface="Palanquin Dark" panose="020B0604020202020204"/>
                <a:cs typeface="Palanquin Dark" panose="020B0604020202020204"/>
                <a:sym typeface="Palanquin Dark" panose="020B0604020202020204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Char char="■"/>
              <a:defRPr/>
            </a:lvl9pPr>
          </a:lstStyle>
          <a:p/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 panose="000005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Lato" panose="020F0502020204030203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/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/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/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/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 panose="00000500000000000000"/>
              <a:buNone/>
              <a:defRPr sz="3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 panose="00000500000000000000"/>
              <a:buNone/>
              <a:defRPr sz="6000"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/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 panose="020F0502020204030204"/>
                  <a:ea typeface="Calibri" panose="020F0502020204030204"/>
                  <a:cs typeface="Calibri" panose="020F0502020204030204"/>
                  <a:sym typeface="Calibri" panose="020F0502020204030204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2" Type="http://schemas.openxmlformats.org/officeDocument/2006/relationships/theme" Target="../theme/theme2.xml"/><Relationship Id="rId21" Type="http://schemas.openxmlformats.org/officeDocument/2006/relationships/slideLayout" Target="../slideLayouts/slideLayout34.xml"/><Relationship Id="rId20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5.xml"/><Relationship Id="rId19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●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○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■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●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○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■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●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 panose="02000503000000020004"/>
              <a:buChar char="○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 panose="02000503000000020004"/>
              <a:buChar char="■"/>
              <a:defRPr>
                <a:solidFill>
                  <a:schemeClr val="dk2"/>
                </a:solidFill>
                <a:latin typeface="Inter" panose="02000503000000020004"/>
                <a:ea typeface="Inter" panose="02000503000000020004"/>
                <a:cs typeface="Inter" panose="02000503000000020004"/>
                <a:sym typeface="Inter" panose="02000503000000020004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  <p:sldLayoutId id="2147483681" r:id="rId19"/>
    <p:sldLayoutId id="2147483682" r:id="rId20"/>
    <p:sldLayoutId id="2147483683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  <a:sym typeface="Lato" panose="020F0502020204030203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9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2.xml"/><Relationship Id="rId1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jpe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400" dirty="0">
                <a:solidFill>
                  <a:srgbClr val="002060"/>
                </a:solidFill>
              </a:rPr>
              <a:t>BÀI 10</a:t>
            </a:r>
            <a:br>
              <a:rPr lang="en-GB" sz="5400" dirty="0">
                <a:solidFill>
                  <a:srgbClr val="002060"/>
                </a:solidFill>
              </a:rPr>
            </a:br>
            <a:r>
              <a:rPr lang="en-GB" sz="5400" dirty="0">
                <a:solidFill>
                  <a:srgbClr val="002060"/>
                </a:solidFill>
              </a:rPr>
              <a:t>KÍNH LÚP</a:t>
            </a:r>
            <a:br>
              <a:rPr lang="en-GB" sz="5400" dirty="0">
                <a:solidFill>
                  <a:srgbClr val="002060"/>
                </a:solidFill>
              </a:rPr>
            </a:br>
            <a:r>
              <a:rPr lang="en-GB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/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/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/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9" name="Google Shape;247;p23"/>
          <p:cNvSpPr txBox="1"/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</a:t>
            </a:r>
            <a:r>
              <a:rPr lang="en-US" altLang="vi-VN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  <a:endParaRPr lang="en-US" dirty="0"/>
          </a:p>
        </p:txBody>
      </p:sp>
      <p:pic>
        <p:nvPicPr>
          <p:cNvPr id="9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 rotWithShape="1">
                <a:blip r:embed="rId3"/>
                <a:stretch>
                  <a:fillRect l="-8" t="-33" r="15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 panose="00000500000000000000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 panose="00000500000000000000"/>
              </a:rPr>
              <a:t>Lúp</a:t>
            </a:r>
            <a:endParaRPr lang="en-US" sz="4800" dirty="0">
              <a:solidFill>
                <a:srgbClr val="002060"/>
              </a:solidFill>
              <a:sym typeface="Barlow" panose="0000050000000000000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4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/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" name="Google Shape;356;p47"/>
            <p:cNvSpPr txBox="1"/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1pPr>
              <a:lvl2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2pPr>
              <a:lvl3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3pPr>
              <a:lvl4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4pPr>
              <a:lvl5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5pPr>
              <a:lvl6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6pPr>
              <a:lvl7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7pPr>
              <a:lvl8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8pPr>
              <a:lvl9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 panose="00000500000000000000"/>
                <a:buNone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 panose="0000050000000000000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/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" name="Google Shape;356;p47"/>
            <p:cNvSpPr txBox="1"/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1pPr>
              <a:lvl2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2pPr>
              <a:lvl3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3pPr>
              <a:lvl4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4pPr>
              <a:lvl5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5pPr>
              <a:lvl6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6pPr>
              <a:lvl7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7pPr>
              <a:lvl8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8pPr>
              <a:lvl9pPr>
                <a:buClr>
                  <a:schemeClr val="dk1"/>
                </a:buClr>
                <a:buSzPts val="3000"/>
                <a:buFont typeface="Barlow" panose="00000500000000000000"/>
                <a:buNone/>
                <a:defRPr sz="3000" b="1">
                  <a:solidFill>
                    <a:schemeClr val="dk1"/>
                  </a:solidFill>
                  <a:latin typeface="Barlow" panose="00000500000000000000"/>
                  <a:ea typeface="Barlow" panose="00000500000000000000"/>
                  <a:cs typeface="Barlow" panose="00000500000000000000"/>
                  <a:sym typeface="Barlow" panose="0000050000000000000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 panose="00000500000000000000"/>
                <a:buNone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 panose="00000500000000000000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 panose="0000050000000000000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 panose="020F0502020204030203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 panose="020F0502020204030203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 panose="020F0502020204030203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</a:t>
            </a:r>
            <a:r>
              <a:rPr lang="en-US" altLang="vi-VN" dirty="0"/>
              <a:t>ắ</a:t>
            </a:r>
            <a:r>
              <a:rPr lang="vi-VN" dirty="0"/>
              <a:t>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6150" name="Line 41"/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/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/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4" name="Oval 6153"/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55" name="Rectangle 51"/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6" name="Oval 6155"/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6157" name="Straight Arrow Connector 6156"/>
          <p:cNvCxnSpPr/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/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9" name="Rectangle 51"/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160" name="Group 40"/>
          <p:cNvGrpSpPr/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/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/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/>
          <p:cNvGrpSpPr/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/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/>
          <p:cNvGrpSpPr/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/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/>
          <p:cNvGrpSpPr/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/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/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/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173" name="Straight Arrow Connector 6172"/>
          <p:cNvCxnSpPr/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/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75" name="Line 41"/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/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/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78" name="TextBox 6177"/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4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2" name="Line 41"/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/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Rectangle 51"/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Roboto Black" panose="02000000000000000000" pitchFamily="2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Group 40"/>
          <p:cNvGrpSpPr/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/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/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/>
          <p:cNvGrpSpPr/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/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/>
          <p:cNvGrpSpPr/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/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/>
          <p:cNvGrpSpPr/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/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/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Picture 41" descr="Ojo Ojos De Dibujos Animados Ojo Ilustrador Ojos De Personaje ...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/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/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7" name="Google Shape;270;p26"/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9" name="Google Shape;247;p23"/>
          <p:cNvSpPr txBox="1"/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/>
          <p:cNvSpPr txBox="1"/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>
            <a:fillRect/>
          </a:stretch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61530" y="0"/>
            <a:ext cx="1883410" cy="52190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 panose="00000500000000000000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 panose="00000500000000000000"/>
              </a:defRPr>
            </a:lvl1pPr>
            <a:lvl2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2pPr>
            <a:lvl3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3pPr>
            <a:lvl4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4pPr>
            <a:lvl5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5pPr>
            <a:lvl6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6pPr>
            <a:lvl7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7pPr>
            <a:lvl8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8pPr>
            <a:lvl9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 panose="00000500000000000000"/>
              </a:rPr>
              <a:t>Cách</a:t>
            </a:r>
            <a:r>
              <a:rPr lang="en-US" sz="1800" dirty="0">
                <a:sym typeface="Barlow" panose="00000500000000000000"/>
              </a:rPr>
              <a:t> Quan </a:t>
            </a:r>
            <a:r>
              <a:rPr lang="en-US" sz="1800" dirty="0" err="1">
                <a:sym typeface="Barlow" panose="00000500000000000000"/>
              </a:rPr>
              <a:t>Sá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Mộ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Vật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Nhỏ</a:t>
            </a:r>
            <a:r>
              <a:rPr lang="en-US" sz="1800" dirty="0">
                <a:sym typeface="Barlow" panose="00000500000000000000"/>
              </a:rPr>
              <a:t> Qua </a:t>
            </a:r>
            <a:r>
              <a:rPr lang="en-US" sz="1800" dirty="0" err="1">
                <a:sym typeface="Barlow" panose="00000500000000000000"/>
              </a:rPr>
              <a:t>Kính</a:t>
            </a:r>
            <a:r>
              <a:rPr lang="en-US" sz="1800" dirty="0">
                <a:sym typeface="Barlow" panose="00000500000000000000"/>
              </a:rPr>
              <a:t> </a:t>
            </a:r>
            <a:r>
              <a:rPr lang="en-US" sz="1800" dirty="0" err="1">
                <a:sym typeface="Barlow" panose="00000500000000000000"/>
              </a:rPr>
              <a:t>Lúp</a:t>
            </a:r>
            <a:endParaRPr sz="1800" dirty="0"/>
          </a:p>
        </p:txBody>
      </p:sp>
      <p:sp>
        <p:nvSpPr>
          <p:cNvPr id="4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" name="Google Shape;363;p48"/>
            <p:cNvSpPr txBox="1"/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 panose="020F0502020204030203"/>
                <a:buNone/>
                <a:defRPr sz="1800"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 panose="020F0502020204030203"/>
                <a:buChar char="○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 panose="020F0502020204030203"/>
                <a:buChar char="■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 panose="020F0502020204030203"/>
                <a:buChar char="●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 panose="020F0502020204030203"/>
                <a:buChar char="○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 panose="020F0502020204030203"/>
                <a:buChar char="■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 panose="020F0502020204030203"/>
                <a:buChar char="●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 panose="020F0502020204030203"/>
                <a:buChar char="○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 panose="020F0502020204030203"/>
                <a:buChar char="■"/>
                <a:defRPr>
                  <a:solidFill>
                    <a:schemeClr val="dk1"/>
                  </a:solidFill>
                  <a:latin typeface="Lato" panose="020F0502020204030203"/>
                  <a:ea typeface="Lato" panose="020F0502020204030203"/>
                  <a:cs typeface="Lato" panose="020F0502020204030203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 panose="020F0502020204030203"/>
                <a:buNone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6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6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6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Tụ</a:t>
            </a:r>
            <a:endParaRPr lang="en-US" sz="4800" dirty="0">
              <a:solidFill>
                <a:srgbClr val="002060"/>
              </a:solidFill>
              <a:sym typeface="Arial" panose="020B060402020202020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Rectangle: Rounded Corners 15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17" name="Google Shape;363;p48"/>
          <p:cNvSpPr txBox="1"/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  <a:sym typeface="Arial" panose="020B0604020202020204"/>
            </a:endParaRPr>
          </a:p>
        </p:txBody>
      </p:sp>
      <p:sp>
        <p:nvSpPr>
          <p:cNvPr id="18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Rectangle: Rounded Corners 2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Google Shape;363;p48"/>
          <p:cNvSpPr txBox="1"/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 panose="020F0502020204030203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OF = 5 cm = 5 ô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sp>
        <p:nvSpPr>
          <p:cNvPr id="7" name="Line 41"/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9700" imgH="165100" progId="Equation.DSMT4">
                  <p:embed/>
                </p:oleObj>
              </mc:Choice>
              <mc:Fallback>
                <p:oleObj name="Equation" r:id="rId1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/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2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: Rounded Corners 5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Google Shape;363;p48"/>
              <p:cNvSpPr txBox="1"/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 panose="020F0502020204030203"/>
                  <a:buNone/>
                  <a:defRPr sz="1800"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 panose="020F0502020204030203"/>
                  <a:buChar char="○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 panose="020F0502020204030203"/>
                  <a:buChar char="■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 panose="020F0502020204030203"/>
                  <a:buChar char="●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 panose="020F0502020204030203"/>
                  <a:buChar char="○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 panose="020F0502020204030203"/>
                  <a:buChar char="■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 panose="020F0502020204030203"/>
                  <a:buChar char="●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 panose="020F0502020204030203"/>
                  <a:buChar char="○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 panose="020F0502020204030203"/>
                  <a:buChar char="■"/>
                  <a:defRPr>
                    <a:solidFill>
                      <a:schemeClr val="dk1"/>
                    </a:solidFill>
                    <a:latin typeface="Lato" panose="020F0502020204030203"/>
                    <a:ea typeface="Lato" panose="020F0502020204030203"/>
                    <a:cs typeface="Lato" panose="020F0502020204030203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 panose="020F0502020204030203"/>
                  <a:buNone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 panose="020F0502020204030203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 panose="020F0502020204030203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 panose="020F0502020204030203"/>
                    <a:ea typeface="Lato" panose="020F0502020204030203"/>
                    <a:cs typeface="Lato" panose="020F0502020204030203"/>
                  </a:rPr>
                  <a:t>d = OB = 7,5 cm = 7,5 ô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Lato" panose="020F0502020204030203"/>
                  <a:ea typeface="Lato" panose="020F0502020204030203"/>
                  <a:cs typeface="Lato" panose="020F0502020204030203"/>
                </a:endParaRPr>
              </a:p>
            </p:txBody>
          </p:sp>
        </mc:Choice>
        <mc:Fallback>
          <p:sp>
            <p:nvSpPr>
              <p:cNvPr id="7" name="Google Shape;363;p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 rotWithShape="1">
                <a:blip r:embed="rId1"/>
                <a:stretch>
                  <a:fillRect l="-2" t="-1" b="-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/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139700" imgH="165100" progId="Equation.DSMT4">
                  <p:embed/>
                </p:oleObj>
              </mc:Choice>
              <mc:Fallback>
                <p:oleObj name="Equation" r:id="rId2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Rectangle 51"/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51"/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2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: Rounded Corners 5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Google Shape;363;p48"/>
          <p:cNvSpPr txBox="1"/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sp>
        <p:nvSpPr>
          <p:cNvPr id="8" name="Line 41"/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9700" imgH="165100" progId="Equation.DSMT4">
                  <p:embed/>
                </p:oleObj>
              </mc:Choice>
              <mc:Fallback>
                <p:oleObj name="Equation" r:id="rId1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Rectangle 51"/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51"/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8" name="Group 40"/>
          <p:cNvGrpSpPr/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/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/>
          <p:cNvGrpSpPr/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/>
          <p:cNvSpPr txBox="1"/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sp>
        <p:nvSpPr>
          <p:cNvPr id="25" name="Google Shape;363;p48"/>
          <p:cNvSpPr txBox="1"/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 panose="020F0502020204030203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qua F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grpSp>
        <p:nvGrpSpPr>
          <p:cNvPr id="26" name="Group 40"/>
          <p:cNvGrpSpPr/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/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/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/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" name="Line 41"/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9700" imgH="165100" progId="Equation.DSMT4">
                  <p:embed/>
                </p:oleObj>
              </mc:Choice>
              <mc:Fallback>
                <p:oleObj name="Equation" r:id="rId1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/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/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Rectangle 51"/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/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Rectangle 51"/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3" name="Group 40"/>
          <p:cNvGrpSpPr/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/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/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/>
          <p:cNvGrpSpPr/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/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/>
          <p:cNvGrpSpPr/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/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/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/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2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Google Shape;363;p48"/>
          <p:cNvSpPr txBox="1"/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sp>
        <p:nvSpPr>
          <p:cNvPr id="25" name="Google Shape;363;p48"/>
          <p:cNvSpPr txBox="1"/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A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sp>
        <p:nvSpPr>
          <p:cNvPr id="33" name="Rectangle 51"/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5" name="Google Shape;363;p48"/>
          <p:cNvSpPr txBox="1"/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 panose="020F0502020204030203"/>
              <a:buNone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 panose="020F0502020204030203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</a:rPr>
              <a:t> B’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" name="Line 41"/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9700" imgH="165100" progId="Equation.DSMT4">
                  <p:embed/>
                </p:oleObj>
              </mc:Choice>
              <mc:Fallback>
                <p:oleObj name="Equation" r:id="rId1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/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/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" name="Rectangle 51"/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/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Rectangle 51"/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3" name="Group 40"/>
          <p:cNvGrpSpPr/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/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/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/>
          <p:cNvGrpSpPr/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/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/>
          <p:cNvGrpSpPr/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/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/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/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2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  <p:sp>
        <p:nvSpPr>
          <p:cNvPr id="33" name="Rectangle 51"/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6" name="Google Shape;363;p48"/>
          <p:cNvSpPr txBox="1"/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" name="Line 41"/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9700" imgH="165100" progId="Equation.DSMT4">
                  <p:embed/>
                </p:oleObj>
              </mc:Choice>
              <mc:Fallback>
                <p:oleObj name="Equation" r:id="rId1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/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/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" name="Rectangle 51"/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/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" name="Rectangle 51"/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9" name="Group 40"/>
          <p:cNvGrpSpPr/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/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/>
          <p:cNvGrpSpPr/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/>
          <p:cNvGrpSpPr/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/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/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" name="Google Shape;269;p26"/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63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64" name="Google Shape;363;p48"/>
          <p:cNvSpPr txBox="1"/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 panose="020B0604020202020204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  <a:endParaRPr lang="en-US" b="1" dirty="0">
              <a:solidFill>
                <a:srgbClr val="2E2723"/>
              </a:solidFill>
            </a:endParaRPr>
          </a:p>
        </p:txBody>
      </p:sp>
      <p:sp>
        <p:nvSpPr>
          <p:cNvPr id="65" name="Rectangle 51"/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" name="Rectangle: Rounded Corners 67"/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69" name="Google Shape;363;p48"/>
          <p:cNvSpPr txBox="1"/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 panose="020F0502020204030203"/>
              <a:buNone/>
              <a:defRPr sz="1800"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1pPr>
            <a:lvl2pPr marL="9144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2pPr>
            <a:lvl3pPr marL="13716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3pPr>
            <a:lvl4pPr marL="18288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4pPr>
            <a:lvl5pPr marL="22860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5pPr>
            <a:lvl6pPr marL="27432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6pPr>
            <a:lvl7pPr marL="3200400" indent="-317500">
              <a:buClr>
                <a:schemeClr val="dk1"/>
              </a:buClr>
              <a:buSzPts val="1400"/>
              <a:buFont typeface="Lato" panose="020F0502020204030203"/>
              <a:buChar char="●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7pPr>
            <a:lvl8pPr marL="3657600" indent="-317500">
              <a:buClr>
                <a:schemeClr val="dk1"/>
              </a:buClr>
              <a:buSzPts val="1400"/>
              <a:buFont typeface="Lato" panose="020F0502020204030203"/>
              <a:buChar char="○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8pPr>
            <a:lvl9pPr marL="4114800" indent="-317500">
              <a:buClr>
                <a:schemeClr val="dk1"/>
              </a:buClr>
              <a:buSzPts val="1400"/>
              <a:buFont typeface="Lato" panose="020F0502020204030203"/>
              <a:buChar char="■"/>
              <a:defRPr>
                <a:solidFill>
                  <a:schemeClr val="dk1"/>
                </a:solidFill>
                <a:latin typeface="Lato" panose="020F0502020204030203"/>
                <a:ea typeface="Lato" panose="020F0502020204030203"/>
                <a:cs typeface="Lato" panose="020F0502020204030203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 panose="020F0502020204030203"/>
                <a:ea typeface="Lato" panose="020F0502020204030203"/>
                <a:cs typeface="Lato" panose="020F0502020204030203"/>
                <a:sym typeface="Arial" panose="020B0604020202020204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 panose="020F0502020204030203"/>
              <a:ea typeface="Lato" panose="020F0502020204030203"/>
              <a:cs typeface="Lato" panose="020F0502020204030203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 panose="02000000000000000000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 panose="02000000000000000000"/>
                <a:sym typeface="Patua One" panose="02000000000000000000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 panose="00000500000000000000"/>
              <a:buNone/>
              <a:defRPr sz="6000" b="0" i="0" u="none" strike="noStrike" cap="none">
                <a:solidFill>
                  <a:schemeClr val="dk1"/>
                </a:solidFill>
                <a:latin typeface="Montserrat" panose="00000500000000000000"/>
                <a:ea typeface="Montserrat" panose="00000500000000000000"/>
                <a:cs typeface="Montserrat" panose="00000500000000000000"/>
                <a:sym typeface="Montserrat" panose="00000500000000000000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  <a:endParaRPr lang="en-US" sz="4400" dirty="0">
              <a:solidFill>
                <a:srgbClr val="002060"/>
              </a:solidFill>
            </a:endParaRPr>
          </a:p>
        </p:txBody>
      </p:sp>
      <p:sp>
        <p:nvSpPr>
          <p:cNvPr id="10" name="Google Shape;356;p47"/>
          <p:cNvSpPr txBox="1"/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pic>
          <p:nvPicPr>
            <p:cNvPr id="15" name="Picture 2" descr="Magnifier 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/>
          <p:cNvSpPr txBox="1"/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/>
          <p:cNvSpPr txBox="1"/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1pPr>
            <a:lvl2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>
              <a:buClr>
                <a:schemeClr val="dk1"/>
              </a:buClr>
              <a:buSzPts val="3000"/>
              <a:buFont typeface="Barlow" panose="00000500000000000000"/>
              <a:buNone/>
              <a:defRPr sz="3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/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/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/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/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/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 panose="020B0604020202020204"/>
              </a:rPr>
              <a:t>Vẽ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Sơ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Đồ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ạo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Ảnh</a:t>
            </a:r>
            <a:r>
              <a:rPr lang="en-US" sz="1800" dirty="0">
                <a:sym typeface="Arial" panose="020B0604020202020204"/>
              </a:rPr>
              <a:t> Qua </a:t>
            </a:r>
            <a:r>
              <a:rPr lang="en-US" sz="1800" dirty="0" err="1">
                <a:sym typeface="Arial" panose="020B0604020202020204"/>
              </a:rPr>
              <a:t>Thấu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Kính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Hội</a:t>
            </a:r>
            <a:r>
              <a:rPr lang="en-US" sz="1800" dirty="0">
                <a:sym typeface="Arial" panose="020B0604020202020204"/>
              </a:rPr>
              <a:t> </a:t>
            </a:r>
            <a:r>
              <a:rPr lang="en-US" sz="1800" dirty="0" err="1">
                <a:sym typeface="Arial" panose="020B0604020202020204"/>
              </a:rPr>
              <a:t>Tụ</a:t>
            </a:r>
            <a:endParaRPr sz="1800" dirty="0"/>
          </a:p>
        </p:txBody>
      </p:sp>
      <p:sp>
        <p:nvSpPr>
          <p:cNvPr id="7" name="Google Shape;270;p26"/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9" name="Google Shape;247;p23"/>
          <p:cNvSpPr txBox="1"/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  <a:gridCol w="329184"/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 panose="020B0604020202020204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/>
                          <a:sym typeface="Arial" panose="020B0604020202020204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Line 41"/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139700" imgH="165100" progId="Equation.DSMT4">
                  <p:embed/>
                </p:oleObj>
              </mc:Choice>
              <mc:Fallback>
                <p:oleObj name="Equation" r:id="rId2" imgW="1397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/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/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3" name="Rectangle 51"/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5" name="Rectangle 51"/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/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" name="Rectangle 51"/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9" name="Group 40"/>
          <p:cNvGrpSpPr/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/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/>
          <p:cNvGrpSpPr/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/>
          <p:cNvGrpSpPr/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/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/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" name="Rectangle 51"/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  <a:endParaRPr lang="en-US" altLang="en-US" sz="2000" b="1" kern="1200" dirty="0">
              <a:solidFill>
                <a:srgbClr val="0000FF"/>
              </a:solidFill>
              <a:latin typeface="Barlow" panose="00000500000000000000" pitchFamily="2" charset="-93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Google Shape;247;p23"/>
          <p:cNvSpPr txBox="1"/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 panose="020B0604020202020204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/>
          <p:cNvSpPr txBox="1"/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 panose="020B0604020202020204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Google Shape;247;p23"/>
              <p:cNvSpPr txBox="1"/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0" name="Google Shape;247;p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 rotWithShape="1">
                <a:blip r:embed="rId1"/>
                <a:stretch>
                  <a:fillRect l="-4" t="-58" r="2" b="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Google Shape;247;p23"/>
              <p:cNvSpPr txBox="1"/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 panose="020B0604020202020204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1" name="Google Shape;247;p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 rotWithShape="1">
                <a:blip r:embed="rId2"/>
                <a:stretch>
                  <a:fillRect l="-5" r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Google Shape;247;p23"/>
              <p:cNvSpPr txBox="1"/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2" name="Google Shape;247;p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 rotWithShape="1">
                <a:blip r:embed="rId3"/>
                <a:stretch>
                  <a:fillRect l="-8" t="-41" b="6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Google Shape;247;p23"/>
              <p:cNvSpPr txBox="1"/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: </a:t>
                </a:r>
                <a:endPara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 panose="020B0604020202020204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5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 panose="020B0604020202020204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3" name="Google Shape;247;p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 rotWithShape="1">
                <a:blip r:embed="rId4"/>
                <a:stretch>
                  <a:fillRect l="-6" t="-28" r="8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Google Shape;247;p23"/>
              <p:cNvSpPr txBox="1"/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 panose="020B0604020202020204"/>
                  <a:buNone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Arial" panose="020B0604020202020204"/>
                            <a:sym typeface="Arial" panose="020B0604020202020204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/>
                    <a:sym typeface="Arial" panose="020B0604020202020204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4" name="Google Shape;247;p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 rotWithShape="1">
                <a:blip r:embed="rId5"/>
                <a:stretch>
                  <a:fillRect l="-3" t="-37" r="3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à ảnh thật, lớn hơn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à ảnh ảo, nhỏ hơn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ngược chiều với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à ảnh ảo, cùng chiều với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10" name="Rectangle: Rounded Corners 9"/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a có thể thu được ảnh của cây nến trên màn ảnh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Ảnh của cây nến trên màn ảnh có thể lớn hơn hoặc nhỏ hơn cây nến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Ảnh của cây nến trên màn ảnh có thể là ảnh thật hoặc ảnh ảo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Ảnh ảo của cây nến luôn luôn lớn hơn cây nến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8" name="Rectangle: Rounded Corners 7"/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hật, ngược chiều với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hật, luôn lớn hơn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ảo, cùng chiều với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hật, luôn cao bằng vật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 thể là ảnh thật, có thể là ảnh ảo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hỉ có thể là ảnh ảo, nhỏ hơn ngọn nến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hỉ có thể là ảnh ảo, lớn hơn ngọn nến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hỉ có thể là ảnh ảo, có thể lớn hơn hoặc nhỏ hơn ngọn nến.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 panose="020B0604020202020204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 panose="020B0604020202020204"/>
              </a:rPr>
              <a:t>Lúp</a:t>
            </a:r>
            <a:endParaRPr lang="en-US" sz="4800" dirty="0">
              <a:solidFill>
                <a:srgbClr val="002060"/>
              </a:solidFill>
              <a:sym typeface="Arial" panose="020B0604020202020204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 panose="00000500000000000000"/>
                <a:cs typeface="Arial" panose="020B0604020202020204" pitchFamily="34" charset="0"/>
                <a:sym typeface="Barlow" panose="00000500000000000000"/>
              </a:defRPr>
            </a:lvl1pPr>
            <a:lvl2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2pPr>
            <a:lvl3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3pPr>
            <a:lvl4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4pPr>
            <a:lvl5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5pPr>
            <a:lvl6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6pPr>
            <a:lvl7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7pPr>
            <a:lvl8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8pPr>
            <a:lvl9pPr algn="ctr">
              <a:buClr>
                <a:schemeClr val="dk1"/>
              </a:buClr>
              <a:buSzPts val="5000"/>
              <a:buFont typeface="Barlow" panose="00000500000000000000"/>
              <a:buNone/>
              <a:defRPr sz="5000" b="1">
                <a:solidFill>
                  <a:schemeClr val="dk1"/>
                </a:solidFill>
                <a:latin typeface="Barlow" panose="00000500000000000000"/>
                <a:ea typeface="Barlow" panose="00000500000000000000"/>
                <a:cs typeface="Barlow" panose="00000500000000000000"/>
                <a:sym typeface="Barlow" panose="0000050000000000000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 panose="00000500000000000000"/>
              </a:rPr>
              <a:t>?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G = 5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G = 5,5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G = 4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 panose="020B0604020202020204"/>
              <a:buNone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/>
                <a:cs typeface="Arial" panose="020B0604020202020204" pitchFamily="34" charset="0"/>
                <a:sym typeface="Barlow" panose="00000500000000000000"/>
              </a:rPr>
              <a:t> G = 6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 panose="020F0502020204030203"/>
              <a:cs typeface="Arial" panose="020B0604020202020204" pitchFamily="34" charset="0"/>
              <a:sym typeface="Barlow" panose="00000500000000000000"/>
            </a:endParaRPr>
          </a:p>
        </p:txBody>
      </p:sp>
      <p:sp>
        <p:nvSpPr>
          <p:cNvPr id="3" name="Rectangle: Rounded Corners 2"/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9600" dirty="0"/>
              <a:t>Thanks!</a:t>
            </a:r>
            <a:endParaRPr sz="9600" dirty="0"/>
          </a:p>
        </p:txBody>
      </p:sp>
      <p:sp>
        <p:nvSpPr>
          <p:cNvPr id="4" name="Google Shape;283;p27"/>
          <p:cNvSpPr txBox="1"/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 panose="02000000000000000000"/>
                <a:sym typeface="Patua One" panose="02000000000000000000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 panose="02000000000000000000"/>
              <a:buNone/>
              <a:defRPr sz="3500" b="0" i="0" u="none" strike="noStrike" cap="none">
                <a:solidFill>
                  <a:schemeClr val="dk1"/>
                </a:solidFill>
                <a:latin typeface="Patua One" panose="02000000000000000000"/>
                <a:ea typeface="Patua One" panose="02000000000000000000"/>
                <a:cs typeface="Patua One" panose="02000000000000000000"/>
                <a:sym typeface="Patua One" panose="02000000000000000000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pic>
        <p:nvPicPr>
          <p:cNvPr id="7" name="Picture 6" descr="Nên mua kính lúp nào cho trẻ?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>
            <a:fillRect/>
          </a:stretch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>
            <a:fillRect/>
          </a:stretch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/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  <a:endParaRPr lang="vi-VN" sz="2400" b="1"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pic>
        <p:nvPicPr>
          <p:cNvPr id="8" name="Picture 8" descr="Magnifying Glass Brass - Louvre Abu Dhabi Boutique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/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/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/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9" name="Rectangle 71"/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/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/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pic>
        <p:nvPicPr>
          <p:cNvPr id="10" name="Picture 2" descr="Kính Lúp Tìm - Miễn Phí vector hình ảnh trên Pixabay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12" name="Rectangle 71"/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71"/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>
          <p:sp>
            <p:nvSpPr>
              <p:cNvPr id="7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 rotWithShape="1">
                <a:blip r:embed="rId2"/>
                <a:stretch>
                  <a:fillRect l="-46" t="-78" r="40" b="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/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34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29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/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 panose="020B0604020202020204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/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/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 panose="02000503000000020004"/>
              <a:ea typeface="Inter" panose="02000503000000020004"/>
              <a:cs typeface="Inter" panose="02000503000000020004"/>
              <a:sym typeface="Inter" panose="02000503000000020004"/>
            </a:endParaRPr>
          </a:p>
        </p:txBody>
      </p:sp>
      <p:sp>
        <p:nvSpPr>
          <p:cNvPr id="9" name="Google Shape;247;p23"/>
          <p:cNvSpPr txBox="1"/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026" name="Picture 2" descr="Photographing Grand Seiko's Master Watchmaker at Work | Fstop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/>
          <p:cNvSpPr txBox="1"/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29</Words>
  <Application>WPS Presentation</Application>
  <PresentationFormat>On-screen Show (16:9)</PresentationFormat>
  <Paragraphs>352</Paragraphs>
  <Slides>4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1</vt:i4>
      </vt:variant>
    </vt:vector>
  </HeadingPairs>
  <TitlesOfParts>
    <vt:vector size="75" baseType="lpstr">
      <vt:lpstr>Arial</vt:lpstr>
      <vt:lpstr>SimSun</vt:lpstr>
      <vt:lpstr>Wingdings</vt:lpstr>
      <vt:lpstr>Arial</vt:lpstr>
      <vt:lpstr>Patua One</vt:lpstr>
      <vt:lpstr>Inter</vt:lpstr>
      <vt:lpstr>Roboto Black</vt:lpstr>
      <vt:lpstr>Calibri</vt:lpstr>
      <vt:lpstr>Libre Franklin Black</vt:lpstr>
      <vt:lpstr>DM Sans</vt:lpstr>
      <vt:lpstr>Roboto</vt:lpstr>
      <vt:lpstr>Nunito Light</vt:lpstr>
      <vt:lpstr>Montserrat</vt:lpstr>
      <vt:lpstr>Barlow</vt:lpstr>
      <vt:lpstr>Lato</vt:lpstr>
      <vt:lpstr>Fredoka One</vt:lpstr>
      <vt:lpstr>Palanquin Dark</vt:lpstr>
      <vt:lpstr>Lato</vt:lpstr>
      <vt:lpstr>Cambria Math</vt:lpstr>
      <vt:lpstr>Microsoft YaHei</vt:lpstr>
      <vt:lpstr>Arial Unicode MS</vt:lpstr>
      <vt:lpstr>Times New Roman</vt:lpstr>
      <vt:lpstr>#9Slide03 Arima Madurai Black</vt:lpstr>
      <vt:lpstr>Barlow</vt:lpstr>
      <vt:lpstr>Second Derivative Test by Slidesgo</vt:lpstr>
      <vt:lpstr>1_The Physics of Sailing by Slidesgo</vt:lpstr>
      <vt:lpstr>The Physics of Sailing by Slidesgo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BÀI 10 KÍNH LÚP BÀI TẬP THẤU KÍNH</vt:lpstr>
      <vt:lpstr>PowerPoint 演示文稿</vt:lpstr>
      <vt:lpstr>PowerPoint 演示文稿</vt:lpstr>
      <vt:lpstr>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演示文稿</vt:lpstr>
      <vt:lpstr>PowerPoint 演示文稿</vt:lpstr>
      <vt:lpstr>LUYỆ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0 KÍNH LÚP BÀI TẬP THẤU KÍNH</dc:title>
  <dc:creator>ADMIN</dc:creator>
  <cp:lastModifiedBy>FPT-ASUS</cp:lastModifiedBy>
  <cp:revision>17</cp:revision>
  <dcterms:created xsi:type="dcterms:W3CDTF">2025-12-07T11:19:56Z</dcterms:created>
  <dcterms:modified xsi:type="dcterms:W3CDTF">2025-12-07T11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A589987D26F4E3C99263F4B075372A5_12</vt:lpwstr>
  </property>
  <property fmtid="{D5CDD505-2E9C-101B-9397-08002B2CF9AE}" pid="3" name="KSOProductBuildVer">
    <vt:lpwstr>1033-12.2.0.23155</vt:lpwstr>
  </property>
</Properties>
</file>